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378740" w14:textId="05D67694" w:rsidR="00D76919" w:rsidRPr="00D76919" w:rsidRDefault="00D76919" w:rsidP="00D76919">
      <w:pPr>
        <w:pStyle w:val="RAvsnitt"/>
        <w:rPr>
          <w:rFonts w:ascii="Arial" w:hAnsi="Arial"/>
        </w:rPr>
      </w:pPr>
      <w:r w:rsidRPr="00D76919">
        <w:rPr>
          <w:rFonts w:ascii="Arial" w:hAnsi="Arial"/>
          <w:noProof/>
        </w:rPr>
        <w:drawing>
          <wp:anchor distT="0" distB="0" distL="114300" distR="114300" simplePos="0" relativeHeight="251668480" behindDoc="1" locked="0" layoutInCell="1" allowOverlap="1" wp14:anchorId="3397E9FB" wp14:editId="197D35A1">
            <wp:simplePos x="0" y="0"/>
            <wp:positionH relativeFrom="column">
              <wp:posOffset>-1080135</wp:posOffset>
            </wp:positionH>
            <wp:positionV relativeFrom="paragraph">
              <wp:posOffset>-1341755</wp:posOffset>
            </wp:positionV>
            <wp:extent cx="7581900" cy="10725150"/>
            <wp:effectExtent l="19050" t="0" r="0" b="0"/>
            <wp:wrapNone/>
            <wp:docPr id="4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76919">
        <w:rPr>
          <w:rFonts w:ascii="Arial" w:hAnsi="Arial"/>
          <w:noProof/>
        </w:rPr>
        <w:t xml:space="preserve">Övningsprov kap </w:t>
      </w:r>
      <w:r w:rsidR="00BB02A4">
        <w:rPr>
          <w:rFonts w:ascii="Arial" w:hAnsi="Arial"/>
          <w:noProof/>
        </w:rPr>
        <w:t>5</w:t>
      </w:r>
      <w:r w:rsidRPr="00D76919">
        <w:rPr>
          <w:rFonts w:ascii="Arial" w:hAnsi="Arial"/>
          <w:noProof/>
        </w:rPr>
        <w:t>–</w:t>
      </w:r>
      <w:r w:rsidR="00BB02A4">
        <w:rPr>
          <w:rFonts w:ascii="Arial" w:hAnsi="Arial"/>
          <w:noProof/>
        </w:rPr>
        <w:t>6</w:t>
      </w:r>
    </w:p>
    <w:p w14:paraId="114C8623" w14:textId="1A50CF84" w:rsidR="00D76919" w:rsidRPr="00D76919" w:rsidRDefault="00D76919" w:rsidP="00D76919">
      <w:pPr>
        <w:pStyle w:val="RubrikDel"/>
        <w:rPr>
          <w:rFonts w:eastAsia="Arial"/>
          <w:spacing w:val="-3"/>
        </w:rPr>
      </w:pPr>
      <w:r w:rsidRPr="00D76919">
        <w:rPr>
          <w:rFonts w:eastAsia="Arial"/>
          <w:spacing w:val="-3"/>
        </w:rPr>
        <w:t xml:space="preserve">VERSION </w:t>
      </w:r>
      <w:r w:rsidR="004E5E18">
        <w:rPr>
          <w:rFonts w:eastAsia="Arial"/>
          <w:spacing w:val="-3"/>
        </w:rPr>
        <w:t>2</w:t>
      </w:r>
    </w:p>
    <w:p w14:paraId="3FC295B3" w14:textId="30045475" w:rsidR="00D76919" w:rsidRPr="00E91733" w:rsidRDefault="00D76919" w:rsidP="00D76919">
      <w:pPr>
        <w:pStyle w:val="RubrikDel"/>
        <w:rPr>
          <w:rFonts w:eastAsia="Arial"/>
        </w:rPr>
      </w:pPr>
      <w:r w:rsidRPr="00E91733">
        <w:rPr>
          <w:rFonts w:eastAsia="Arial"/>
        </w:rPr>
        <w:t>Del</w:t>
      </w:r>
      <w:r w:rsidRPr="00E91733">
        <w:rPr>
          <w:rFonts w:eastAsia="Arial"/>
          <w:spacing w:val="-17"/>
        </w:rPr>
        <w:t xml:space="preserve"> </w:t>
      </w:r>
      <w:r w:rsidRPr="00E91733">
        <w:rPr>
          <w:rFonts w:eastAsia="Arial"/>
        </w:rPr>
        <w:t>I</w:t>
      </w:r>
    </w:p>
    <w:p w14:paraId="11DA04F9" w14:textId="77777777" w:rsidR="00D54444" w:rsidRPr="00EB001F" w:rsidRDefault="00D54444" w:rsidP="00D54444"/>
    <w:p w14:paraId="599311B7" w14:textId="77777777" w:rsidR="004E5E18" w:rsidRPr="00EB001F" w:rsidRDefault="00D76919" w:rsidP="004E5E18">
      <w:pPr>
        <w:pStyle w:val="FormatmallUppgiftluftver12pt"/>
      </w:pPr>
      <w:r w:rsidRPr="00D76919">
        <w:rPr>
          <w:rStyle w:val="Uppgiftssiffra"/>
          <w:rFonts w:eastAsia="Arial"/>
        </w:rPr>
        <w:t xml:space="preserve">  1</w:t>
      </w:r>
      <w:r w:rsidR="00BB02A4" w:rsidRPr="00BB02A4">
        <w:t xml:space="preserve"> </w:t>
      </w:r>
      <w:r w:rsidR="004E5E18" w:rsidRPr="00EB001F">
        <w:tab/>
        <w:t>Skriv längderna i centimeter.</w:t>
      </w:r>
    </w:p>
    <w:p w14:paraId="7A1B87B2" w14:textId="40D946A1" w:rsidR="004E5E18" w:rsidRPr="00F76945" w:rsidRDefault="004E5E18" w:rsidP="004E5E18">
      <w:pPr>
        <w:pStyle w:val="Rad2"/>
        <w:rPr>
          <w:lang w:val="sv-SE"/>
        </w:rPr>
      </w:pPr>
      <w:r w:rsidRPr="00F76945">
        <w:rPr>
          <w:lang w:val="sv-SE"/>
        </w:rPr>
        <w:tab/>
        <w:t>a)   0,7 dm</w:t>
      </w:r>
      <w:r w:rsidRPr="00F76945">
        <w:rPr>
          <w:lang w:val="sv-SE"/>
        </w:rPr>
        <w:tab/>
      </w:r>
      <w:proofErr w:type="gramStart"/>
      <w:r w:rsidRPr="00F76945">
        <w:rPr>
          <w:lang w:val="sv-SE"/>
        </w:rPr>
        <w:t>b)  1</w:t>
      </w:r>
      <w:proofErr w:type="gramEnd"/>
      <w:r w:rsidRPr="00F76945">
        <w:rPr>
          <w:lang w:val="sv-SE"/>
        </w:rPr>
        <w:t>,5 m</w:t>
      </w:r>
      <w:r w:rsidRPr="00F76945">
        <w:rPr>
          <w:lang w:val="sv-SE"/>
        </w:rPr>
        <w:tab/>
        <w:t>c)  45 mm</w:t>
      </w:r>
    </w:p>
    <w:p w14:paraId="0D31BF4A" w14:textId="7F101108" w:rsidR="004E5E18" w:rsidRPr="00EB001F" w:rsidRDefault="004E5E18" w:rsidP="004E5E18">
      <w:pPr>
        <w:pStyle w:val="FormatmallUppgiftluftver12pt"/>
      </w:pPr>
      <w:r w:rsidRPr="00D54444">
        <w:rPr>
          <w:rStyle w:val="Uppgiftssiffra"/>
        </w:rPr>
        <w:t xml:space="preserve">  2</w:t>
      </w:r>
      <w:r w:rsidRPr="00EB001F">
        <w:tab/>
        <w:t>En kvadrats omkrets är 8,4 cm. Hur lång är kvadratens sida?</w:t>
      </w:r>
    </w:p>
    <w:p w14:paraId="488424AB" w14:textId="3AA6A58C" w:rsidR="004E5E18" w:rsidRDefault="004E5E18" w:rsidP="004E5E18">
      <w:pPr>
        <w:pStyle w:val="FormatmallUppgiftluftver12pt"/>
      </w:pPr>
      <w:r w:rsidRPr="00D54444">
        <w:rPr>
          <w:rStyle w:val="Uppgiftssiffra"/>
        </w:rPr>
        <w:t xml:space="preserve">  3</w:t>
      </w:r>
      <w:r w:rsidRPr="00EB001F">
        <w:tab/>
        <w:t>Skriv volymerna i centiliter.</w:t>
      </w:r>
    </w:p>
    <w:p w14:paraId="2E9F92EA" w14:textId="3E225100" w:rsidR="00D54444" w:rsidRPr="00EB001F" w:rsidRDefault="00D54444" w:rsidP="004E5E18">
      <w:pPr>
        <w:pStyle w:val="FormatmallUppgiftluftver12pt"/>
      </w:pPr>
      <w:r>
        <w:tab/>
        <w:t xml:space="preserve">a)  </w:t>
      </w:r>
      <w:r w:rsidR="00FE1468">
        <w:rPr>
          <w:noProof/>
        </w:rPr>
        <w:drawing>
          <wp:inline distT="0" distB="0" distL="0" distR="0" wp14:anchorId="010B1F1C" wp14:editId="27A34888">
            <wp:extent cx="1231746" cy="965079"/>
            <wp:effectExtent l="0" t="0" r="6985" b="0"/>
            <wp:docPr id="12" name="Bildobjekt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Bildobjekt 12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31746" cy="965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 xml:space="preserve">b)  </w:t>
      </w:r>
      <w:r w:rsidR="00E01F4F">
        <w:rPr>
          <w:noProof/>
        </w:rPr>
        <w:drawing>
          <wp:inline distT="0" distB="0" distL="0" distR="0" wp14:anchorId="4BFA6116" wp14:editId="34DE0103">
            <wp:extent cx="647700" cy="1047750"/>
            <wp:effectExtent l="0" t="0" r="0" b="0"/>
            <wp:docPr id="5" name="Bildobjek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ldobjekt 5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 xml:space="preserve">c)  </w:t>
      </w:r>
      <w:r w:rsidR="00FE1468">
        <w:rPr>
          <w:noProof/>
        </w:rPr>
        <w:drawing>
          <wp:inline distT="0" distB="0" distL="0" distR="0" wp14:anchorId="4FF8F987" wp14:editId="7B002A84">
            <wp:extent cx="857250" cy="942975"/>
            <wp:effectExtent l="0" t="0" r="0" b="9525"/>
            <wp:docPr id="11" name="Bildobjekt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Bildobjekt 11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51ACC" w14:textId="746D426C" w:rsidR="004E5E18" w:rsidRPr="00EB001F" w:rsidRDefault="004E5E18" w:rsidP="004E5E18">
      <w:pPr>
        <w:pStyle w:val="FormatmallUppgiftluftver12pt"/>
      </w:pPr>
      <w:r w:rsidRPr="00D54444">
        <w:rPr>
          <w:rStyle w:val="Uppgiftssiffra"/>
        </w:rPr>
        <w:t xml:space="preserve">  4</w:t>
      </w:r>
      <w:r w:rsidRPr="00EB001F">
        <w:tab/>
        <w:t>Vilket är mest?</w:t>
      </w:r>
    </w:p>
    <w:p w14:paraId="3871A6E0" w14:textId="77777777" w:rsidR="004E5E18" w:rsidRPr="00180BEF" w:rsidRDefault="004E5E18" w:rsidP="004E5E18">
      <w:pPr>
        <w:pStyle w:val="Rad2"/>
        <w:rPr>
          <w:lang w:val="sv-SE"/>
        </w:rPr>
      </w:pPr>
      <w:r w:rsidRPr="00EB001F">
        <w:tab/>
      </w:r>
      <w:r w:rsidRPr="00180BEF">
        <w:rPr>
          <w:lang w:val="sv-SE"/>
        </w:rPr>
        <w:t xml:space="preserve">a) </w:t>
      </w:r>
      <w:r w:rsidRPr="00EB001F">
        <w:rPr>
          <w:position w:val="-22"/>
        </w:rPr>
        <w:object w:dxaOrig="220" w:dyaOrig="580" w14:anchorId="7FA78B2C">
          <v:shape id="_x0000_i1026" type="#_x0000_t75" style="width:11.25pt;height:29.25pt" o:ole="">
            <v:imagedata r:id="rId12" o:title=""/>
          </v:shape>
          <o:OLEObject Type="Embed" ProgID="Equation.DSMT4" ShapeID="_x0000_i1026" DrawAspect="Content" ObjectID="_1683020221" r:id="rId13"/>
        </w:object>
      </w:r>
      <w:r w:rsidRPr="00180BEF">
        <w:rPr>
          <w:lang w:val="sv-SE"/>
        </w:rPr>
        <w:t xml:space="preserve"> liter eller 7 dl</w:t>
      </w:r>
      <w:r w:rsidRPr="00180BEF">
        <w:rPr>
          <w:lang w:val="sv-SE"/>
        </w:rPr>
        <w:tab/>
      </w:r>
      <w:proofErr w:type="gramStart"/>
      <w:r w:rsidRPr="00180BEF">
        <w:rPr>
          <w:lang w:val="sv-SE"/>
        </w:rPr>
        <w:t>b)  65</w:t>
      </w:r>
      <w:proofErr w:type="gramEnd"/>
      <w:r w:rsidRPr="00180BEF">
        <w:rPr>
          <w:lang w:val="sv-SE"/>
        </w:rPr>
        <w:t xml:space="preserve"> cl eller 0,6 liter</w:t>
      </w:r>
      <w:r w:rsidRPr="00180BEF">
        <w:rPr>
          <w:lang w:val="sv-SE"/>
        </w:rPr>
        <w:tab/>
        <w:t>c)  1,5 hg eller 0,2 kg</w:t>
      </w:r>
    </w:p>
    <w:p w14:paraId="7B1BC400" w14:textId="51FB746C" w:rsidR="004E5E18" w:rsidRDefault="004E5E18" w:rsidP="004E5E18">
      <w:pPr>
        <w:pStyle w:val="FormatmallUppgiftluftver12pt"/>
      </w:pPr>
      <w:r w:rsidRPr="00D54444">
        <w:rPr>
          <w:rStyle w:val="Uppgiftssiffra"/>
        </w:rPr>
        <w:t xml:space="preserve">  5</w:t>
      </w:r>
      <w:r w:rsidRPr="00EB001F">
        <w:tab/>
        <w:t>Mät i hela centimeter. Räkna sedan ut hur långa föremålen är i verkligheten.</w:t>
      </w:r>
    </w:p>
    <w:p w14:paraId="36AE2B47" w14:textId="064EB6E5" w:rsidR="00D54444" w:rsidRDefault="00D54444" w:rsidP="00D54444">
      <w:pPr>
        <w:pStyle w:val="FormatmallUppgiftluftver12pt"/>
        <w:tabs>
          <w:tab w:val="clear" w:pos="3119"/>
          <w:tab w:val="left" w:pos="4253"/>
        </w:tabs>
      </w:pPr>
      <w:r>
        <w:tab/>
        <w:t xml:space="preserve">a)  </w:t>
      </w:r>
      <w:r>
        <w:rPr>
          <w:noProof/>
        </w:rPr>
        <w:drawing>
          <wp:inline distT="0" distB="0" distL="0" distR="0" wp14:anchorId="304CC655" wp14:editId="13A35EBA">
            <wp:extent cx="1866900" cy="838200"/>
            <wp:effectExtent l="0" t="0" r="0" b="0"/>
            <wp:docPr id="25" name="Bildobjekt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Bildobjekt 25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 xml:space="preserve">b)  </w:t>
      </w:r>
      <w:r>
        <w:rPr>
          <w:noProof/>
        </w:rPr>
        <w:drawing>
          <wp:inline distT="0" distB="0" distL="0" distR="0" wp14:anchorId="3B6D5D09" wp14:editId="52448782">
            <wp:extent cx="1657350" cy="1047750"/>
            <wp:effectExtent l="0" t="0" r="0" b="0"/>
            <wp:docPr id="26" name="Bildobjekt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Bildobjekt 26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CB224C" w14:textId="6DEDD056" w:rsidR="00D54444" w:rsidRPr="00EB001F" w:rsidRDefault="00F76945" w:rsidP="00D54444">
      <w:pPr>
        <w:pStyle w:val="FormatmallUppgiftluftver12pt"/>
        <w:tabs>
          <w:tab w:val="clear" w:pos="3119"/>
          <w:tab w:val="left" w:pos="4253"/>
        </w:tabs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4D041A5A" wp14:editId="32198027">
            <wp:simplePos x="0" y="0"/>
            <wp:positionH relativeFrom="column">
              <wp:posOffset>2406015</wp:posOffset>
            </wp:positionH>
            <wp:positionV relativeFrom="paragraph">
              <wp:posOffset>178435</wp:posOffset>
            </wp:positionV>
            <wp:extent cx="1256400" cy="925200"/>
            <wp:effectExtent l="0" t="0" r="127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56400" cy="925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AF83828" w14:textId="68D79ECE" w:rsidR="00F76945" w:rsidRDefault="004E5E18" w:rsidP="00D54444">
      <w:pPr>
        <w:pStyle w:val="FormatmallUppgiftluftver12pt"/>
      </w:pPr>
      <w:r w:rsidRPr="00D54444">
        <w:rPr>
          <w:rStyle w:val="Uppgiftssiffra"/>
        </w:rPr>
        <w:t xml:space="preserve">  6</w:t>
      </w:r>
      <w:r w:rsidRPr="00EB001F">
        <w:tab/>
        <w:t>Beräkna triangelns area.</w:t>
      </w:r>
    </w:p>
    <w:p w14:paraId="5C324F66" w14:textId="352F2D68" w:rsidR="00F76945" w:rsidRDefault="00F76945" w:rsidP="00D54444">
      <w:pPr>
        <w:pStyle w:val="FormatmallUppgiftluftver12pt"/>
      </w:pPr>
    </w:p>
    <w:p w14:paraId="072488DD" w14:textId="5BD13F43" w:rsidR="004E5E18" w:rsidRDefault="00F76945" w:rsidP="00D54444">
      <w:pPr>
        <w:pStyle w:val="FormatmallUppgiftluftver12pt"/>
      </w:pPr>
      <w:r w:rsidRPr="00D54444">
        <w:rPr>
          <w:rStyle w:val="Uppgiftssiffra"/>
        </w:rPr>
        <w:t xml:space="preserve">  </w:t>
      </w:r>
      <w:r w:rsidR="00D54444" w:rsidRPr="00D54444">
        <w:rPr>
          <w:rStyle w:val="Uppgiftssiffra"/>
        </w:rPr>
        <w:t>7</w:t>
      </w:r>
      <w:r w:rsidR="004E5E18" w:rsidRPr="00EB001F">
        <w:tab/>
        <w:t xml:space="preserve">I Trollbacksskolan går 150 elever. </w:t>
      </w:r>
      <w:r w:rsidR="004E5E18">
        <w:br/>
      </w:r>
      <w:r w:rsidR="004E5E18" w:rsidRPr="00EB001F">
        <w:t xml:space="preserve">Till lunch dricker eleverna i genomsnitt 3 dl mjölk. </w:t>
      </w:r>
      <w:r w:rsidR="004E5E18">
        <w:br/>
      </w:r>
      <w:r w:rsidR="004E5E18" w:rsidRPr="00EB001F">
        <w:t>Hur många liter dricker de sammanlagt?</w:t>
      </w:r>
      <w:r w:rsidR="004E5E18">
        <w:br w:type="page"/>
      </w:r>
    </w:p>
    <w:p w14:paraId="21477196" w14:textId="3511CE4F" w:rsidR="00D76919" w:rsidRPr="00E01F4F" w:rsidRDefault="00CE4DBF" w:rsidP="004E5E18">
      <w:pPr>
        <w:pStyle w:val="FormatmallUppgiftluftver12pt"/>
        <w:rPr>
          <w:rFonts w:ascii="Arial" w:hAnsi="Arial" w:cs="Arial"/>
          <w:b/>
          <w:bCs/>
          <w:sz w:val="22"/>
          <w:szCs w:val="22"/>
        </w:rPr>
      </w:pPr>
      <w:r w:rsidRPr="00E01F4F">
        <w:rPr>
          <w:rFonts w:ascii="Arial" w:hAnsi="Arial" w:cs="Arial"/>
          <w:b/>
          <w:bCs/>
          <w:noProof/>
          <w:sz w:val="22"/>
          <w:szCs w:val="22"/>
        </w:rPr>
        <w:lastRenderedPageBreak/>
        <w:drawing>
          <wp:anchor distT="0" distB="0" distL="114300" distR="114300" simplePos="0" relativeHeight="251678720" behindDoc="1" locked="0" layoutInCell="1" allowOverlap="1" wp14:anchorId="23E8F5D4" wp14:editId="15E25072">
            <wp:simplePos x="0" y="0"/>
            <wp:positionH relativeFrom="margin">
              <wp:align>center</wp:align>
            </wp:positionH>
            <wp:positionV relativeFrom="paragraph">
              <wp:posOffset>-1316355</wp:posOffset>
            </wp:positionV>
            <wp:extent cx="7581900" cy="10725150"/>
            <wp:effectExtent l="0" t="0" r="0" b="0"/>
            <wp:wrapNone/>
            <wp:docPr id="6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76919" w:rsidRPr="00E01F4F">
        <w:rPr>
          <w:rFonts w:ascii="Arial" w:hAnsi="Arial" w:cs="Arial"/>
          <w:b/>
          <w:bCs/>
          <w:sz w:val="22"/>
          <w:szCs w:val="22"/>
        </w:rPr>
        <w:t>Del II</w:t>
      </w:r>
    </w:p>
    <w:p w14:paraId="13D66630" w14:textId="378F14ED" w:rsidR="004E5E18" w:rsidRDefault="00D76919" w:rsidP="004E5E18">
      <w:pPr>
        <w:pStyle w:val="FormatmallUppgiftluftver12pt"/>
      </w:pPr>
      <w:r w:rsidRPr="00D76919">
        <w:rPr>
          <w:rStyle w:val="Uppgiftssiffra"/>
        </w:rPr>
        <w:t xml:space="preserve">  8</w:t>
      </w:r>
      <w:r w:rsidR="00BB02A4" w:rsidRPr="00BB02A4">
        <w:t xml:space="preserve"> </w:t>
      </w:r>
      <w:r w:rsidR="004E5E18" w:rsidRPr="00EB001F">
        <w:tab/>
        <w:t>Skriv vikterna i kilogram och räkna ut den sammanlagda vikten.</w:t>
      </w:r>
    </w:p>
    <w:p w14:paraId="5A944368" w14:textId="277485E0" w:rsidR="00AA2C3E" w:rsidRPr="00EB001F" w:rsidRDefault="00AA2C3E" w:rsidP="004E5E18">
      <w:pPr>
        <w:pStyle w:val="FormatmallUppgiftluftver12pt"/>
      </w:pPr>
      <w:r>
        <w:tab/>
      </w:r>
      <w:r w:rsidR="00E01F4F">
        <w:rPr>
          <w:noProof/>
        </w:rPr>
        <w:drawing>
          <wp:inline distT="0" distB="0" distL="0" distR="0" wp14:anchorId="3C40A0CA" wp14:editId="46FA8B13">
            <wp:extent cx="3981450" cy="1104900"/>
            <wp:effectExtent l="0" t="0" r="0" b="0"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ildobjekt 3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9814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58F304" w14:textId="0C242371" w:rsidR="004E5E18" w:rsidRPr="00EB001F" w:rsidRDefault="00F84F4B" w:rsidP="004E5E18">
      <w:pPr>
        <w:pStyle w:val="FormatmallUppgiftluftver12pt"/>
      </w:pPr>
      <w:r w:rsidRPr="00F84F4B">
        <w:rPr>
          <w:rStyle w:val="Uppgiftssiffra"/>
        </w:rPr>
        <w:t xml:space="preserve">  </w:t>
      </w:r>
      <w:r w:rsidR="004E5E18" w:rsidRPr="00F84F4B">
        <w:rPr>
          <w:rStyle w:val="Uppgiftssiffra"/>
        </w:rPr>
        <w:t>9</w:t>
      </w:r>
      <w:r w:rsidR="004E5E18" w:rsidRPr="00EB001F">
        <w:tab/>
        <w:t xml:space="preserve">Åsa har 26 km till sitt arbete. Hon kör fram och tillbaka varje dag. </w:t>
      </w:r>
      <w:r>
        <w:br/>
      </w:r>
      <w:r w:rsidR="004E5E18" w:rsidRPr="00EB001F">
        <w:t>Hur många mil blir det under en vecka med fem arbetsdagar?</w:t>
      </w:r>
    </w:p>
    <w:p w14:paraId="7E6FC3F4" w14:textId="61706B0F" w:rsidR="004E5E18" w:rsidRPr="00EB001F" w:rsidRDefault="004E5E18" w:rsidP="004E5E18">
      <w:pPr>
        <w:pStyle w:val="FormatmallUppgiftluftver12pt"/>
      </w:pPr>
      <w:r w:rsidRPr="00F84F4B">
        <w:rPr>
          <w:rStyle w:val="Uppgiftssiffra"/>
        </w:rPr>
        <w:t>10</w:t>
      </w:r>
      <w:r w:rsidRPr="00EB001F">
        <w:tab/>
        <w:t xml:space="preserve">Två sidor i en triangel är 7,2 cm vardera. Triangelns omkrets är 22,7 cm. </w:t>
      </w:r>
      <w:r w:rsidR="00F84F4B">
        <w:br/>
      </w:r>
      <w:r w:rsidRPr="00EB001F">
        <w:t>Hur lång är den tredje sidan?</w:t>
      </w:r>
    </w:p>
    <w:p w14:paraId="20BD703D" w14:textId="04394D4A" w:rsidR="004E5E18" w:rsidRPr="00EB001F" w:rsidRDefault="004E5E18" w:rsidP="004E5E18">
      <w:pPr>
        <w:pStyle w:val="FormatmallUppgiftluftver12pt"/>
      </w:pPr>
      <w:r w:rsidRPr="00F84F4B">
        <w:rPr>
          <w:rStyle w:val="Uppgiftssiffra"/>
        </w:rPr>
        <w:t>11</w:t>
      </w:r>
      <w:r w:rsidRPr="00EB001F">
        <w:tab/>
        <w:t xml:space="preserve">Ett trädgårdsland har formen av en kvadrat med sidan 4 m. </w:t>
      </w:r>
      <w:r w:rsidR="00F84F4B">
        <w:br/>
      </w:r>
      <w:r w:rsidRPr="00EB001F">
        <w:t xml:space="preserve">Det gödslas med 1,5 kg gödningsmedel. </w:t>
      </w:r>
      <w:r w:rsidR="00F84F4B">
        <w:br/>
      </w:r>
      <w:r w:rsidRPr="00EB001F">
        <w:t>Hur mycket gödning skulle ha behövts om landets sidor hade varit 8 m?</w:t>
      </w:r>
    </w:p>
    <w:p w14:paraId="1E878CBC" w14:textId="2A1CEABF" w:rsidR="004E5E18" w:rsidRDefault="004E5E18" w:rsidP="004E5E18">
      <w:pPr>
        <w:pStyle w:val="FormatmallUppgiftluftver12pt"/>
      </w:pPr>
      <w:r w:rsidRPr="00F84F4B">
        <w:rPr>
          <w:rStyle w:val="Uppgiftssiffra"/>
        </w:rPr>
        <w:t>12</w:t>
      </w:r>
      <w:r w:rsidRPr="00EB001F">
        <w:tab/>
        <w:t>Runt planen är det 260 m. Hur stor är arean?</w:t>
      </w:r>
    </w:p>
    <w:p w14:paraId="32666BCB" w14:textId="03D869F8" w:rsidR="00F84F4B" w:rsidRPr="00EB001F" w:rsidRDefault="00F84F4B" w:rsidP="004E5E18">
      <w:pPr>
        <w:pStyle w:val="FormatmallUppgiftluftver12pt"/>
      </w:pPr>
      <w:r>
        <w:rPr>
          <w:b/>
        </w:rPr>
        <w:tab/>
      </w:r>
      <w:r>
        <w:rPr>
          <w:noProof/>
        </w:rPr>
        <w:drawing>
          <wp:inline distT="0" distB="0" distL="0" distR="0" wp14:anchorId="2065F10A" wp14:editId="1CC20902">
            <wp:extent cx="2800350" cy="1152525"/>
            <wp:effectExtent l="0" t="0" r="0" b="9525"/>
            <wp:docPr id="30" name="Bildobjekt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Bildobjekt 30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B2836C" w14:textId="00498FC8" w:rsidR="004E5E18" w:rsidRDefault="004E5E18" w:rsidP="004E5E18">
      <w:pPr>
        <w:pStyle w:val="FormatmallUppgiftluftver12pt"/>
      </w:pPr>
      <w:r w:rsidRPr="00F84F4B">
        <w:rPr>
          <w:rStyle w:val="Uppgiftssiffra"/>
        </w:rPr>
        <w:t>13</w:t>
      </w:r>
      <w:r w:rsidRPr="00EB001F">
        <w:tab/>
        <w:t xml:space="preserve">I en flaska finns 7 dl koncentrerad saft. </w:t>
      </w:r>
      <w:r w:rsidR="00F84F4B">
        <w:br/>
      </w:r>
      <w:r w:rsidRPr="00EB001F">
        <w:t xml:space="preserve">Saften ska spädas med </w:t>
      </w:r>
      <w:r>
        <w:t xml:space="preserve">fem gånger så mycket </w:t>
      </w:r>
      <w:r w:rsidRPr="00EB001F">
        <w:t>vatten.</w:t>
      </w:r>
      <w:r>
        <w:t xml:space="preserve"> </w:t>
      </w:r>
      <w:r w:rsidR="00F84F4B">
        <w:br/>
      </w:r>
      <w:r w:rsidRPr="00EB001F">
        <w:t>Till hur många glas räcker saften om varje glas rymmer 20 cl?</w:t>
      </w:r>
    </w:p>
    <w:p w14:paraId="20688793" w14:textId="77777777" w:rsidR="004E5E18" w:rsidRPr="009716CE" w:rsidRDefault="004E5E18" w:rsidP="004E5E18">
      <w:pPr>
        <w:pStyle w:val="FormatmallUppgiftluftver12pt"/>
      </w:pPr>
      <w:r w:rsidRPr="00F84F4B">
        <w:rPr>
          <w:rStyle w:val="Uppgiftssiffra"/>
        </w:rPr>
        <w:t>14</w:t>
      </w:r>
      <w:r>
        <w:rPr>
          <w:b/>
          <w:bCs/>
        </w:rPr>
        <w:tab/>
      </w:r>
      <w:r>
        <w:t>Hur stor area har figuren? Svara i kvadratdecimeter.</w:t>
      </w:r>
    </w:p>
    <w:p w14:paraId="6525D4DD" w14:textId="08130AB0" w:rsidR="004E5E18" w:rsidRDefault="004E5E18" w:rsidP="004E5E18">
      <w:pPr>
        <w:pStyle w:val="FormatmallUppgiftluftver12pt"/>
      </w:pPr>
      <w:r>
        <w:tab/>
      </w:r>
      <w:r w:rsidR="00F84F4B">
        <w:rPr>
          <w:noProof/>
        </w:rPr>
        <w:drawing>
          <wp:inline distT="0" distB="0" distL="0" distR="0" wp14:anchorId="5D8DA6A7" wp14:editId="78EDC2A3">
            <wp:extent cx="2438400" cy="1371600"/>
            <wp:effectExtent l="0" t="0" r="0" b="0"/>
            <wp:docPr id="31" name="Bildobjekt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Bildobjekt 31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992599" w14:textId="183C1910" w:rsidR="00D76919" w:rsidRPr="00F76945" w:rsidRDefault="005B564F" w:rsidP="004E5E18">
      <w:pPr>
        <w:pStyle w:val="RAvsnitt"/>
        <w:rPr>
          <w:rFonts w:ascii="Arial" w:hAnsi="Arial"/>
          <w:lang w:val="en-US"/>
        </w:rPr>
      </w:pPr>
      <w:r w:rsidRPr="004E5E18">
        <w:rPr>
          <w:rFonts w:ascii="Arial" w:hAnsi="Arial"/>
          <w:noProof/>
        </w:rPr>
        <w:lastRenderedPageBreak/>
        <w:drawing>
          <wp:anchor distT="0" distB="0" distL="114300" distR="114300" simplePos="0" relativeHeight="251676672" behindDoc="1" locked="0" layoutInCell="1" allowOverlap="1" wp14:anchorId="55F2BE7F" wp14:editId="5C82FEC1">
            <wp:simplePos x="0" y="0"/>
            <wp:positionH relativeFrom="column">
              <wp:posOffset>-1127760</wp:posOffset>
            </wp:positionH>
            <wp:positionV relativeFrom="paragraph">
              <wp:posOffset>-1313180</wp:posOffset>
            </wp:positionV>
            <wp:extent cx="7581900" cy="10725150"/>
            <wp:effectExtent l="19050" t="0" r="0" b="0"/>
            <wp:wrapNone/>
            <wp:docPr id="16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6184E" w:rsidRPr="004E5E18">
        <w:rPr>
          <w:rFonts w:ascii="Arial" w:hAnsi="Arial"/>
          <w:noProof/>
        </w:rPr>
        <w:drawing>
          <wp:anchor distT="0" distB="0" distL="114300" distR="114300" simplePos="0" relativeHeight="251670528" behindDoc="1" locked="0" layoutInCell="1" allowOverlap="1" wp14:anchorId="28740C2E" wp14:editId="070400EE">
            <wp:simplePos x="0" y="0"/>
            <wp:positionH relativeFrom="column">
              <wp:posOffset>-1080135</wp:posOffset>
            </wp:positionH>
            <wp:positionV relativeFrom="paragraph">
              <wp:posOffset>-1360805</wp:posOffset>
            </wp:positionV>
            <wp:extent cx="7581900" cy="10725150"/>
            <wp:effectExtent l="19050" t="0" r="0" b="0"/>
            <wp:wrapNone/>
            <wp:docPr id="9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D76919" w:rsidRPr="00F76945">
        <w:rPr>
          <w:rFonts w:ascii="Arial" w:hAnsi="Arial"/>
          <w:lang w:val="en-US"/>
        </w:rPr>
        <w:t>Facit</w:t>
      </w:r>
      <w:proofErr w:type="spellEnd"/>
    </w:p>
    <w:p w14:paraId="01D3B9FD" w14:textId="421C0AE8" w:rsidR="004E5E18" w:rsidRPr="00F76945" w:rsidRDefault="00292482" w:rsidP="004E5E18">
      <w:pPr>
        <w:pStyle w:val="FormatmallUppgiftluftver12pt"/>
        <w:rPr>
          <w:lang w:val="en-US"/>
        </w:rPr>
      </w:pPr>
      <w:r w:rsidRPr="00F76945">
        <w:rPr>
          <w:rStyle w:val="Uppgiftssiffra"/>
          <w:lang w:val="en-US"/>
        </w:rPr>
        <w:t xml:space="preserve"> </w:t>
      </w:r>
      <w:proofErr w:type="gramStart"/>
      <w:r w:rsidRPr="00F76945">
        <w:rPr>
          <w:rStyle w:val="Uppgiftssiffra"/>
          <w:lang w:val="en-US"/>
        </w:rPr>
        <w:t>1</w:t>
      </w:r>
      <w:r w:rsidR="00BB02A4" w:rsidRPr="00F76945">
        <w:rPr>
          <w:lang w:val="en-US"/>
        </w:rPr>
        <w:t xml:space="preserve"> </w:t>
      </w:r>
      <w:r w:rsidR="004E5E18" w:rsidRPr="00F76945">
        <w:rPr>
          <w:lang w:val="en-US"/>
        </w:rPr>
        <w:t xml:space="preserve"> </w:t>
      </w:r>
      <w:r w:rsidR="004E5E18" w:rsidRPr="00F76945">
        <w:rPr>
          <w:lang w:val="en-US"/>
        </w:rPr>
        <w:tab/>
      </w:r>
      <w:proofErr w:type="gramEnd"/>
      <w:r w:rsidR="004E5E18" w:rsidRPr="00F76945">
        <w:rPr>
          <w:lang w:val="en-US"/>
        </w:rPr>
        <w:t>a) 7 cm</w:t>
      </w:r>
    </w:p>
    <w:p w14:paraId="3292C75F" w14:textId="77777777" w:rsidR="004E5E18" w:rsidRDefault="004E5E18" w:rsidP="004E5E18">
      <w:pPr>
        <w:pStyle w:val="Rad2"/>
      </w:pPr>
      <w:r>
        <w:tab/>
        <w:t>b) 150 cm</w:t>
      </w:r>
    </w:p>
    <w:p w14:paraId="43F764A6" w14:textId="77777777" w:rsidR="004E5E18" w:rsidRPr="004002D2" w:rsidRDefault="004E5E18" w:rsidP="004E5E18">
      <w:pPr>
        <w:pStyle w:val="Rad2"/>
      </w:pPr>
      <w:r>
        <w:tab/>
        <w:t>c) 4,5 cm</w:t>
      </w:r>
    </w:p>
    <w:p w14:paraId="04DD1CAF" w14:textId="7D03CAFC" w:rsidR="004E5E18" w:rsidRPr="00F76945" w:rsidRDefault="004E5E18" w:rsidP="004E5E18">
      <w:pPr>
        <w:pStyle w:val="FormatmallUppgiftluftver12pt"/>
        <w:rPr>
          <w:lang w:val="en-US"/>
        </w:rPr>
      </w:pPr>
      <w:r w:rsidRPr="00F76945">
        <w:rPr>
          <w:rStyle w:val="Uppgiftssiffra"/>
          <w:lang w:val="en-US"/>
        </w:rPr>
        <w:t xml:space="preserve">  2</w:t>
      </w:r>
      <w:r w:rsidRPr="00F76945">
        <w:rPr>
          <w:lang w:val="en-US"/>
        </w:rPr>
        <w:tab/>
        <w:t>2,1 cm</w:t>
      </w:r>
    </w:p>
    <w:p w14:paraId="31A21A06" w14:textId="2F9C8904" w:rsidR="004E5E18" w:rsidRPr="00F76945" w:rsidRDefault="004E5E18" w:rsidP="004E5E18">
      <w:pPr>
        <w:pStyle w:val="FormatmallUppgiftluftver12pt"/>
        <w:rPr>
          <w:lang w:val="en-US"/>
        </w:rPr>
      </w:pPr>
      <w:r w:rsidRPr="00F76945">
        <w:rPr>
          <w:rStyle w:val="Uppgiftssiffra"/>
          <w:lang w:val="en-US"/>
        </w:rPr>
        <w:t xml:space="preserve">  3</w:t>
      </w:r>
      <w:r w:rsidRPr="00F76945">
        <w:rPr>
          <w:lang w:val="en-US"/>
        </w:rPr>
        <w:tab/>
        <w:t>a) 50 cl</w:t>
      </w:r>
    </w:p>
    <w:p w14:paraId="32CD37B7" w14:textId="77777777" w:rsidR="004E5E18" w:rsidRDefault="004E5E18" w:rsidP="004E5E18">
      <w:pPr>
        <w:pStyle w:val="Rad2"/>
      </w:pPr>
      <w:r>
        <w:tab/>
        <w:t>b) 30 cl</w:t>
      </w:r>
    </w:p>
    <w:p w14:paraId="05DF31AA" w14:textId="77777777" w:rsidR="004E5E18" w:rsidRPr="004002D2" w:rsidRDefault="004E5E18" w:rsidP="004E5E18">
      <w:pPr>
        <w:pStyle w:val="Rad2"/>
      </w:pPr>
      <w:r>
        <w:tab/>
        <w:t>c) 35 cl</w:t>
      </w:r>
    </w:p>
    <w:p w14:paraId="5E80F37D" w14:textId="15CC216F" w:rsidR="004E5E18" w:rsidRPr="00F76945" w:rsidRDefault="004E5E18" w:rsidP="004E5E18">
      <w:pPr>
        <w:pStyle w:val="FormatmallUppgiftluftver12pt"/>
        <w:rPr>
          <w:lang w:val="en-US"/>
        </w:rPr>
      </w:pPr>
      <w:r w:rsidRPr="00F76945">
        <w:rPr>
          <w:rStyle w:val="Uppgiftssiffra"/>
          <w:lang w:val="en-US"/>
        </w:rPr>
        <w:t xml:space="preserve">  4</w:t>
      </w:r>
      <w:r w:rsidRPr="00F76945">
        <w:rPr>
          <w:lang w:val="en-US"/>
        </w:rPr>
        <w:tab/>
        <w:t>a) 7 dl</w:t>
      </w:r>
    </w:p>
    <w:p w14:paraId="1409ED1C" w14:textId="77777777" w:rsidR="004E5E18" w:rsidRDefault="004E5E18" w:rsidP="004E5E18">
      <w:pPr>
        <w:pStyle w:val="Rad2"/>
      </w:pPr>
      <w:r>
        <w:tab/>
        <w:t>b) 65 cl</w:t>
      </w:r>
    </w:p>
    <w:p w14:paraId="5BDA17D2" w14:textId="77777777" w:rsidR="004E5E18" w:rsidRPr="004002D2" w:rsidRDefault="004E5E18" w:rsidP="004E5E18">
      <w:pPr>
        <w:pStyle w:val="Rad2"/>
      </w:pPr>
      <w:r>
        <w:tab/>
        <w:t>c) 0,2 kg</w:t>
      </w:r>
    </w:p>
    <w:p w14:paraId="58D0CC86" w14:textId="4022B380" w:rsidR="004E5E18" w:rsidRPr="00F76945" w:rsidRDefault="004E5E18" w:rsidP="004E5E18">
      <w:pPr>
        <w:pStyle w:val="FormatmallUppgiftluftver12pt"/>
        <w:ind w:right="-638"/>
        <w:rPr>
          <w:lang w:val="en-US"/>
        </w:rPr>
      </w:pPr>
      <w:r w:rsidRPr="00F76945">
        <w:rPr>
          <w:rStyle w:val="Uppgiftssiffra"/>
          <w:lang w:val="en-US"/>
        </w:rPr>
        <w:t xml:space="preserve">  5</w:t>
      </w:r>
      <w:r w:rsidRPr="00F76945">
        <w:rPr>
          <w:lang w:val="en-US"/>
        </w:rPr>
        <w:tab/>
        <w:t>a) 30 cm</w:t>
      </w:r>
    </w:p>
    <w:p w14:paraId="5D430679" w14:textId="77777777" w:rsidR="004E5E18" w:rsidRPr="00F76945" w:rsidRDefault="004E5E18" w:rsidP="004E5E18">
      <w:pPr>
        <w:pStyle w:val="Rad2"/>
        <w:rPr>
          <w:lang w:val="sv-SE"/>
        </w:rPr>
      </w:pPr>
      <w:r>
        <w:tab/>
      </w:r>
      <w:r w:rsidRPr="00F76945">
        <w:rPr>
          <w:lang w:val="sv-SE"/>
        </w:rPr>
        <w:t>b) 40 cm</w:t>
      </w:r>
    </w:p>
    <w:p w14:paraId="6F5C28F8" w14:textId="3A2A929E" w:rsidR="004E5E18" w:rsidRPr="004002D2" w:rsidRDefault="004E5E18" w:rsidP="004E5E18">
      <w:pPr>
        <w:pStyle w:val="FormatmallUppgiftluftver12pt"/>
      </w:pPr>
      <w:r w:rsidRPr="004E5E18">
        <w:rPr>
          <w:rStyle w:val="Uppgiftssiffra"/>
        </w:rPr>
        <w:t xml:space="preserve">  6</w:t>
      </w:r>
      <w:r w:rsidRPr="004002D2">
        <w:tab/>
      </w:r>
      <w:r>
        <w:t>5 cm</w:t>
      </w:r>
      <w:r>
        <w:rPr>
          <w:vertAlign w:val="superscript"/>
        </w:rPr>
        <w:t>2</w:t>
      </w:r>
    </w:p>
    <w:p w14:paraId="3D9CAA34" w14:textId="6B9B7752" w:rsidR="004E5E18" w:rsidRPr="004002D2" w:rsidRDefault="004E5E18" w:rsidP="004E5E18">
      <w:pPr>
        <w:pStyle w:val="FormatmallUppgiftluftver12pt"/>
      </w:pPr>
      <w:r w:rsidRPr="004E5E18">
        <w:rPr>
          <w:rStyle w:val="Uppgiftssiffra"/>
        </w:rPr>
        <w:t xml:space="preserve">  7</w:t>
      </w:r>
      <w:r w:rsidRPr="004002D2">
        <w:rPr>
          <w:b/>
          <w:bCs/>
        </w:rPr>
        <w:tab/>
      </w:r>
      <w:r>
        <w:t>45 liter</w:t>
      </w:r>
    </w:p>
    <w:p w14:paraId="3E3A6D53" w14:textId="3DD99BFD" w:rsidR="004E5E18" w:rsidRPr="004002D2" w:rsidRDefault="004E5E18" w:rsidP="004E5E18">
      <w:pPr>
        <w:pStyle w:val="FormatmallUppgiftluftver12pt"/>
      </w:pPr>
      <w:r w:rsidRPr="004E5E18">
        <w:rPr>
          <w:rStyle w:val="Uppgiftssiffra"/>
        </w:rPr>
        <w:t xml:space="preserve">  8</w:t>
      </w:r>
      <w:r w:rsidRPr="004002D2">
        <w:tab/>
      </w:r>
      <w:r>
        <w:t>4,25 kg</w:t>
      </w:r>
    </w:p>
    <w:p w14:paraId="6280DA39" w14:textId="60D64CEE" w:rsidR="004E5E18" w:rsidRPr="004002D2" w:rsidRDefault="004E5E18" w:rsidP="004E5E18">
      <w:pPr>
        <w:pStyle w:val="FormatmallUppgiftluftver12pt"/>
      </w:pPr>
      <w:r w:rsidRPr="004E5E18">
        <w:rPr>
          <w:rStyle w:val="Uppgiftssiffra"/>
        </w:rPr>
        <w:t xml:space="preserve">  9</w:t>
      </w:r>
      <w:r w:rsidRPr="004002D2">
        <w:tab/>
      </w:r>
      <w:r>
        <w:t>26 mil</w:t>
      </w:r>
    </w:p>
    <w:p w14:paraId="0440AB15" w14:textId="77777777" w:rsidR="004E5E18" w:rsidRPr="004002D2" w:rsidRDefault="004E5E18" w:rsidP="004E5E18">
      <w:pPr>
        <w:pStyle w:val="FormatmallUppgiftluftver12pt"/>
      </w:pPr>
      <w:r w:rsidRPr="004E5E18">
        <w:rPr>
          <w:rStyle w:val="Uppgiftssiffra"/>
        </w:rPr>
        <w:t>10</w:t>
      </w:r>
      <w:r w:rsidRPr="004002D2">
        <w:rPr>
          <w:b/>
          <w:bCs/>
        </w:rPr>
        <w:tab/>
      </w:r>
      <w:r>
        <w:t>8,3 cm</w:t>
      </w:r>
    </w:p>
    <w:p w14:paraId="3FEFE719" w14:textId="77777777" w:rsidR="004E5E18" w:rsidRPr="004002D2" w:rsidRDefault="004E5E18" w:rsidP="004E5E18">
      <w:pPr>
        <w:pStyle w:val="FormatmallUppgiftluftver12pt"/>
      </w:pPr>
      <w:r w:rsidRPr="004E5E18">
        <w:rPr>
          <w:rStyle w:val="Uppgiftssiffra"/>
        </w:rPr>
        <w:t>11</w:t>
      </w:r>
      <w:r w:rsidRPr="004002D2">
        <w:rPr>
          <w:b/>
          <w:bCs/>
        </w:rPr>
        <w:tab/>
      </w:r>
      <w:r>
        <w:t>6 kg</w:t>
      </w:r>
    </w:p>
    <w:p w14:paraId="718172D6" w14:textId="77777777" w:rsidR="004E5E18" w:rsidRPr="004002D2" w:rsidRDefault="004E5E18" w:rsidP="004E5E18">
      <w:pPr>
        <w:pStyle w:val="FormatmallUppgiftluftver12pt"/>
      </w:pPr>
      <w:r w:rsidRPr="004E5E18">
        <w:rPr>
          <w:rStyle w:val="Uppgiftssiffra"/>
        </w:rPr>
        <w:t>12</w:t>
      </w:r>
      <w:r w:rsidRPr="004002D2">
        <w:rPr>
          <w:b/>
          <w:bCs/>
        </w:rPr>
        <w:tab/>
      </w:r>
      <w:r>
        <w:t>3 600 m</w:t>
      </w:r>
      <w:r>
        <w:rPr>
          <w:vertAlign w:val="superscript"/>
        </w:rPr>
        <w:t>2</w:t>
      </w:r>
    </w:p>
    <w:p w14:paraId="0E1F63E5" w14:textId="77777777" w:rsidR="004E5E18" w:rsidRPr="004002D2" w:rsidRDefault="004E5E18" w:rsidP="004E5E18">
      <w:pPr>
        <w:pStyle w:val="FormatmallUppgiftluftver12pt"/>
      </w:pPr>
      <w:r w:rsidRPr="004E5E18">
        <w:rPr>
          <w:rStyle w:val="Uppgiftssiffra"/>
        </w:rPr>
        <w:t>13</w:t>
      </w:r>
      <w:r w:rsidRPr="004002D2">
        <w:rPr>
          <w:b/>
          <w:bCs/>
        </w:rPr>
        <w:tab/>
      </w:r>
      <w:r>
        <w:t>21 glas</w:t>
      </w:r>
    </w:p>
    <w:p w14:paraId="781852FF" w14:textId="6F0F339F" w:rsidR="004E5E18" w:rsidRDefault="004E5E18" w:rsidP="004E5E18">
      <w:pPr>
        <w:pStyle w:val="FormatmallUppgiftluftver12pt"/>
        <w:ind w:right="-355"/>
        <w:sectPr w:rsidR="004E5E18" w:rsidSect="004E5E18">
          <w:headerReference w:type="default" r:id="rId20"/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  <w:r w:rsidRPr="004E5E18">
        <w:rPr>
          <w:rStyle w:val="Uppgiftssiffra"/>
        </w:rPr>
        <w:t>14</w:t>
      </w:r>
      <w:r w:rsidRPr="004002D2">
        <w:rPr>
          <w:b/>
          <w:bCs/>
        </w:rPr>
        <w:tab/>
      </w:r>
      <w:r>
        <w:t xml:space="preserve">I den triangel som saknas upptill till höger har två av sidorna längden </w:t>
      </w:r>
      <w:r>
        <w:br/>
        <w:t>1,5 dm och 2 dm. Arean är 1,5 dm</w:t>
      </w:r>
      <w:r>
        <w:rPr>
          <w:vertAlign w:val="superscript"/>
        </w:rPr>
        <w:t>2</w:t>
      </w:r>
      <w:r w:rsidRPr="00B67094">
        <w:t xml:space="preserve">. Hela rektangeln inklusive triangeln </w:t>
      </w:r>
      <w:r w:rsidR="00F76945">
        <w:br/>
      </w:r>
      <w:r w:rsidRPr="00B67094">
        <w:t>har a</w:t>
      </w:r>
      <w:r>
        <w:t>rean 5,5 ∙ 3 dm</w:t>
      </w:r>
      <w:r>
        <w:rPr>
          <w:vertAlign w:val="superscript"/>
        </w:rPr>
        <w:t>2</w:t>
      </w:r>
      <w:r w:rsidRPr="00B67094">
        <w:t xml:space="preserve"> = 16,5 dm</w:t>
      </w:r>
      <w:r w:rsidRPr="00B67094">
        <w:rPr>
          <w:vertAlign w:val="superscript"/>
        </w:rPr>
        <w:t>2</w:t>
      </w:r>
      <w:r w:rsidRPr="00B67094">
        <w:t>.</w:t>
      </w:r>
      <w:r w:rsidR="00D54384">
        <w:t xml:space="preserve"> </w:t>
      </w:r>
      <w:r w:rsidR="00D54384" w:rsidRPr="00B67094">
        <w:t>area är (16,5 – 1,5) m</w:t>
      </w:r>
      <w:r w:rsidR="00D54384" w:rsidRPr="00B67094">
        <w:rPr>
          <w:vertAlign w:val="superscript"/>
        </w:rPr>
        <w:t>2</w:t>
      </w:r>
      <w:r w:rsidR="00D54384" w:rsidRPr="00B67094">
        <w:t xml:space="preserve"> = </w:t>
      </w:r>
      <w:r w:rsidR="00D54384" w:rsidRPr="00B67094">
        <w:rPr>
          <w:color w:val="FF0000"/>
        </w:rPr>
        <w:t>15 dm</w:t>
      </w:r>
      <w:r w:rsidR="00D54384" w:rsidRPr="00B67094">
        <w:rPr>
          <w:color w:val="FF0000"/>
          <w:vertAlign w:val="superscript"/>
        </w:rPr>
        <w:t>2</w:t>
      </w:r>
      <w:r w:rsidR="00D54384" w:rsidRPr="00B67094">
        <w:t>.</w:t>
      </w:r>
      <w:r w:rsidR="00D54384">
        <w:t xml:space="preserve"> </w:t>
      </w:r>
      <w:r w:rsidRPr="00B67094">
        <w:t xml:space="preserve"> </w:t>
      </w:r>
      <w:r w:rsidR="00D54384">
        <w:t xml:space="preserve">  </w:t>
      </w:r>
    </w:p>
    <w:p w14:paraId="5ECB2D5B" w14:textId="185780B9" w:rsidR="00D76919" w:rsidRPr="00D76919" w:rsidRDefault="00D76919" w:rsidP="004E5E18">
      <w:pPr>
        <w:pStyle w:val="FormatmallUppgiftluftver12pt"/>
      </w:pPr>
    </w:p>
    <w:sectPr w:rsidR="00D76919" w:rsidRPr="00D76919" w:rsidSect="0016184E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C0C413" w14:textId="77777777" w:rsidR="001A7C99" w:rsidRDefault="001A7C99">
      <w:r>
        <w:separator/>
      </w:r>
    </w:p>
  </w:endnote>
  <w:endnote w:type="continuationSeparator" w:id="0">
    <w:p w14:paraId="0086DD07" w14:textId="77777777" w:rsidR="001A7C99" w:rsidRDefault="001A7C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Calibri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4D"/>
    <w:family w:val="auto"/>
    <w:pitch w:val="variable"/>
    <w:sig w:usb0="A00002FF" w:usb1="7800205A" w:usb2="14600000" w:usb3="00000000" w:csb0="000001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CD8879" w14:textId="77777777" w:rsidR="001A7C99" w:rsidRDefault="001A7C99">
      <w:r>
        <w:separator/>
      </w:r>
    </w:p>
  </w:footnote>
  <w:footnote w:type="continuationSeparator" w:id="0">
    <w:p w14:paraId="37A70D13" w14:textId="77777777" w:rsidR="001A7C99" w:rsidRDefault="001A7C9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5542D4" w14:textId="77777777" w:rsidR="008F5344" w:rsidRDefault="008F5344">
    <w:pPr>
      <w:spacing w:line="0" w:lineRule="atLeast"/>
      <w:rPr>
        <w:sz w:val="4"/>
        <w:szCs w:val="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8" type="#_x0000_t75" style="width:10.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A60A7FE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64AE27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CEA8891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81423E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9478541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C39CF25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BDDE877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251863A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C56"/>
    <w:rsid w:val="00017FA0"/>
    <w:rsid w:val="00020E99"/>
    <w:rsid w:val="0002122E"/>
    <w:rsid w:val="00021BD2"/>
    <w:rsid w:val="00023699"/>
    <w:rsid w:val="00023FD9"/>
    <w:rsid w:val="0002578C"/>
    <w:rsid w:val="000258F9"/>
    <w:rsid w:val="00026D35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A4A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9CE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2D5E"/>
    <w:rsid w:val="00103A15"/>
    <w:rsid w:val="0010555C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184E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0BEF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0850"/>
    <w:rsid w:val="001A448C"/>
    <w:rsid w:val="001A45E0"/>
    <w:rsid w:val="001A5B7F"/>
    <w:rsid w:val="001A5E7F"/>
    <w:rsid w:val="001A694E"/>
    <w:rsid w:val="001A6B08"/>
    <w:rsid w:val="001A6F29"/>
    <w:rsid w:val="001A76E8"/>
    <w:rsid w:val="001A7800"/>
    <w:rsid w:val="001A7C99"/>
    <w:rsid w:val="001B03A0"/>
    <w:rsid w:val="001B0ABD"/>
    <w:rsid w:val="001B1A4D"/>
    <w:rsid w:val="001B1B17"/>
    <w:rsid w:val="001B21A0"/>
    <w:rsid w:val="001B2C60"/>
    <w:rsid w:val="001B3129"/>
    <w:rsid w:val="001B33C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808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683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1C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482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33EF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126"/>
    <w:rsid w:val="003B2A9D"/>
    <w:rsid w:val="003B2C5C"/>
    <w:rsid w:val="003B32DF"/>
    <w:rsid w:val="003B32F7"/>
    <w:rsid w:val="003B3373"/>
    <w:rsid w:val="003B46D1"/>
    <w:rsid w:val="003B58BE"/>
    <w:rsid w:val="003B65AF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2B0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725"/>
    <w:rsid w:val="004A0B04"/>
    <w:rsid w:val="004A0B3C"/>
    <w:rsid w:val="004A1608"/>
    <w:rsid w:val="004A1F75"/>
    <w:rsid w:val="004A22E6"/>
    <w:rsid w:val="004A24A6"/>
    <w:rsid w:val="004A28DC"/>
    <w:rsid w:val="004A3012"/>
    <w:rsid w:val="004A323A"/>
    <w:rsid w:val="004A44EB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5E1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4F7ED6"/>
    <w:rsid w:val="005008FC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0C52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131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412"/>
    <w:rsid w:val="00597EA0"/>
    <w:rsid w:val="00597FB2"/>
    <w:rsid w:val="005A00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403"/>
    <w:rsid w:val="005B2743"/>
    <w:rsid w:val="005B27A5"/>
    <w:rsid w:val="005B303F"/>
    <w:rsid w:val="005B4463"/>
    <w:rsid w:val="005B4D88"/>
    <w:rsid w:val="005B5071"/>
    <w:rsid w:val="005B564F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A5D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4D86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D15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5093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B5C"/>
    <w:rsid w:val="006F0436"/>
    <w:rsid w:val="006F2045"/>
    <w:rsid w:val="006F2854"/>
    <w:rsid w:val="006F2899"/>
    <w:rsid w:val="006F298D"/>
    <w:rsid w:val="006F2F8A"/>
    <w:rsid w:val="006F38D9"/>
    <w:rsid w:val="006F4E86"/>
    <w:rsid w:val="006F60AF"/>
    <w:rsid w:val="006F6BCD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57FE7"/>
    <w:rsid w:val="0076007E"/>
    <w:rsid w:val="0076157C"/>
    <w:rsid w:val="007618D0"/>
    <w:rsid w:val="00762A49"/>
    <w:rsid w:val="00762BB4"/>
    <w:rsid w:val="00763DB6"/>
    <w:rsid w:val="00765D86"/>
    <w:rsid w:val="00766487"/>
    <w:rsid w:val="007667C0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525E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32C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B51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344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57BE7"/>
    <w:rsid w:val="00960E0F"/>
    <w:rsid w:val="00961998"/>
    <w:rsid w:val="00961DE3"/>
    <w:rsid w:val="00961E9E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913"/>
    <w:rsid w:val="009E620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172E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2E2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863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35"/>
    <w:rsid w:val="00A67C93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2C3E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5A7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71A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37A6"/>
    <w:rsid w:val="00B142D7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269E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3C55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A7F64"/>
    <w:rsid w:val="00BB02A4"/>
    <w:rsid w:val="00BB02F9"/>
    <w:rsid w:val="00BB0627"/>
    <w:rsid w:val="00BB0918"/>
    <w:rsid w:val="00BB0DCE"/>
    <w:rsid w:val="00BB100F"/>
    <w:rsid w:val="00BB1173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657"/>
    <w:rsid w:val="00BC1AF7"/>
    <w:rsid w:val="00BC1E8F"/>
    <w:rsid w:val="00BC2330"/>
    <w:rsid w:val="00BC3A42"/>
    <w:rsid w:val="00BC3E53"/>
    <w:rsid w:val="00BC4D84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2651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30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21ED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55F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0A38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05C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D7693"/>
    <w:rsid w:val="00CE01AE"/>
    <w:rsid w:val="00CE0B75"/>
    <w:rsid w:val="00CE18FA"/>
    <w:rsid w:val="00CE2175"/>
    <w:rsid w:val="00CE2506"/>
    <w:rsid w:val="00CE2A6B"/>
    <w:rsid w:val="00CE2BFC"/>
    <w:rsid w:val="00CE44D6"/>
    <w:rsid w:val="00CE4DBF"/>
    <w:rsid w:val="00CE5288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31CA"/>
    <w:rsid w:val="00D33F27"/>
    <w:rsid w:val="00D3439C"/>
    <w:rsid w:val="00D34478"/>
    <w:rsid w:val="00D35E59"/>
    <w:rsid w:val="00D37264"/>
    <w:rsid w:val="00D40B2A"/>
    <w:rsid w:val="00D42990"/>
    <w:rsid w:val="00D42E47"/>
    <w:rsid w:val="00D431FD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5C2"/>
    <w:rsid w:val="00D50703"/>
    <w:rsid w:val="00D50D4F"/>
    <w:rsid w:val="00D51D46"/>
    <w:rsid w:val="00D520C2"/>
    <w:rsid w:val="00D52194"/>
    <w:rsid w:val="00D53619"/>
    <w:rsid w:val="00D54384"/>
    <w:rsid w:val="00D54444"/>
    <w:rsid w:val="00D548D6"/>
    <w:rsid w:val="00D5620C"/>
    <w:rsid w:val="00D56843"/>
    <w:rsid w:val="00D60902"/>
    <w:rsid w:val="00D6124D"/>
    <w:rsid w:val="00D61863"/>
    <w:rsid w:val="00D62096"/>
    <w:rsid w:val="00D62574"/>
    <w:rsid w:val="00D62AE1"/>
    <w:rsid w:val="00D6330C"/>
    <w:rsid w:val="00D634FE"/>
    <w:rsid w:val="00D63951"/>
    <w:rsid w:val="00D63E4A"/>
    <w:rsid w:val="00D64F2F"/>
    <w:rsid w:val="00D652E0"/>
    <w:rsid w:val="00D666F4"/>
    <w:rsid w:val="00D6687A"/>
    <w:rsid w:val="00D66DF9"/>
    <w:rsid w:val="00D67E87"/>
    <w:rsid w:val="00D712D6"/>
    <w:rsid w:val="00D71F08"/>
    <w:rsid w:val="00D74A22"/>
    <w:rsid w:val="00D76919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3F2B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40B1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1F4F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2B9E"/>
    <w:rsid w:val="00E43258"/>
    <w:rsid w:val="00E4334E"/>
    <w:rsid w:val="00E43C7D"/>
    <w:rsid w:val="00E450B9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0C6E"/>
    <w:rsid w:val="00F41320"/>
    <w:rsid w:val="00F425E5"/>
    <w:rsid w:val="00F44512"/>
    <w:rsid w:val="00F44793"/>
    <w:rsid w:val="00F44CAD"/>
    <w:rsid w:val="00F46610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6945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4F4B"/>
    <w:rsid w:val="00F8647A"/>
    <w:rsid w:val="00F91625"/>
    <w:rsid w:val="00F9213B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468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B692B4A"/>
  <w15:docId w15:val="{CA0E1BA9-FC89-4F8F-A42A-828C6D24A0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8F5344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Rad2">
    <w:name w:val="Rad 2"/>
    <w:basedOn w:val="Uppgiftluftver"/>
    <w:qFormat/>
    <w:rsid w:val="00685093"/>
    <w:pPr>
      <w:tabs>
        <w:tab w:val="clear" w:pos="3000"/>
        <w:tab w:val="clear" w:pos="5000"/>
        <w:tab w:val="left" w:pos="3119"/>
        <w:tab w:val="left" w:pos="5670"/>
      </w:tabs>
      <w:spacing w:before="120"/>
    </w:pPr>
    <w:rPr>
      <w:sz w:val="24"/>
      <w:lang w:val="en-GB"/>
    </w:rPr>
  </w:style>
  <w:style w:type="paragraph" w:customStyle="1" w:styleId="RubrikDel">
    <w:name w:val="Rubrik Del"/>
    <w:basedOn w:val="Normal"/>
    <w:qFormat/>
    <w:rsid w:val="00D76919"/>
    <w:pPr>
      <w:tabs>
        <w:tab w:val="left" w:pos="567"/>
        <w:tab w:val="left" w:pos="3119"/>
        <w:tab w:val="left" w:pos="5670"/>
        <w:tab w:val="right" w:pos="8505"/>
        <w:tab w:val="right" w:pos="9072"/>
      </w:tabs>
      <w:spacing w:before="240" w:after="60"/>
      <w:ind w:left="567" w:hanging="567"/>
    </w:pPr>
    <w:rPr>
      <w:rFonts w:ascii="Arial" w:hAnsi="Arial" w:cs="Arial"/>
      <w:b/>
      <w:bCs/>
      <w:noProof/>
      <w:sz w:val="22"/>
    </w:rPr>
  </w:style>
  <w:style w:type="paragraph" w:customStyle="1" w:styleId="FormatmallUppgiftluftver12pt">
    <w:name w:val="Formatmall Uppgift luft över + 12 pt"/>
    <w:basedOn w:val="Uppgiftluftver"/>
    <w:rsid w:val="00D76919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table" w:customStyle="1" w:styleId="TableNormal">
    <w:name w:val="Table Normal"/>
    <w:uiPriority w:val="2"/>
    <w:semiHidden/>
    <w:unhideWhenUsed/>
    <w:qFormat/>
    <w:rsid w:val="008F5344"/>
    <w:pPr>
      <w:widowControl w:val="0"/>
    </w:pPr>
    <w:rPr>
      <w:rFonts w:asciiTheme="minorHAnsi" w:eastAsiaTheme="minorHAnsi" w:hAnsiTheme="minorHAnsi" w:cstheme="minorBid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Bildanvisning">
    <w:name w:val="Bildanvisning"/>
    <w:basedOn w:val="Brdtext"/>
    <w:next w:val="Normal"/>
    <w:rsid w:val="00BB02A4"/>
    <w:pPr>
      <w:tabs>
        <w:tab w:val="clear" w:pos="851"/>
        <w:tab w:val="clear" w:pos="2552"/>
        <w:tab w:val="clear" w:pos="4253"/>
        <w:tab w:val="clear" w:pos="6237"/>
      </w:tabs>
      <w:spacing w:before="700" w:after="360" w:line="300" w:lineRule="atLeast"/>
      <w:ind w:right="1247"/>
    </w:pPr>
    <w:rPr>
      <w:rFonts w:ascii="Times" w:hAnsi="Times"/>
      <w:noProof/>
      <w:color w:val="008000"/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1.bin"/><Relationship Id="rId18" Type="http://schemas.openxmlformats.org/officeDocument/2006/relationships/image" Target="media/image11.e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image" Target="media/image10.emf"/><Relationship Id="rId2" Type="http://schemas.openxmlformats.org/officeDocument/2006/relationships/numbering" Target="numbering.xml"/><Relationship Id="rId16" Type="http://schemas.openxmlformats.org/officeDocument/2006/relationships/image" Target="media/image9.e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emf"/><Relationship Id="rId5" Type="http://schemas.openxmlformats.org/officeDocument/2006/relationships/webSettings" Target="webSettings.xml"/><Relationship Id="rId15" Type="http://schemas.openxmlformats.org/officeDocument/2006/relationships/image" Target="media/image8.emf"/><Relationship Id="rId10" Type="http://schemas.openxmlformats.org/officeDocument/2006/relationships/image" Target="media/image4.emf"/><Relationship Id="rId19" Type="http://schemas.openxmlformats.org/officeDocument/2006/relationships/image" Target="media/image12.e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emf"/><Relationship Id="rId22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AE744B-806D-4ABB-A1E3-F1D504D93C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87</Words>
  <Characters>1526</Characters>
  <Application>Microsoft Office Word</Application>
  <DocSecurity>0</DocSecurity>
  <Lines>12</Lines>
  <Paragraphs>3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1810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1-05-19T14:04:00Z</cp:lastPrinted>
  <dcterms:created xsi:type="dcterms:W3CDTF">2021-05-20T10:51:00Z</dcterms:created>
  <dcterms:modified xsi:type="dcterms:W3CDTF">2021-05-20T1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